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D1317" w:rsidRDefault="00ED1317" w:rsidP="00ED1317">
      <w:pPr>
        <w:spacing w:after="0"/>
        <w:ind w:firstLine="708"/>
        <w:rPr>
          <w:rFonts w:ascii="Times New Roman" w:hAnsi="Times New Roman" w:cs="Times New Roman"/>
          <w:sz w:val="24"/>
          <w:szCs w:val="24"/>
        </w:rPr>
      </w:pPr>
    </w:p>
    <w:p w:rsidR="004D0DCA" w:rsidRDefault="000913A3" w:rsidP="00ED1317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онтрольная</w:t>
      </w:r>
      <w:r w:rsidR="004931C3">
        <w:rPr>
          <w:rFonts w:ascii="Times New Roman" w:hAnsi="Times New Roman" w:cs="Times New Roman"/>
          <w:b/>
          <w:sz w:val="24"/>
          <w:szCs w:val="24"/>
        </w:rPr>
        <w:t xml:space="preserve"> работа</w:t>
      </w:r>
      <w:r w:rsidR="004D0DCA">
        <w:rPr>
          <w:rFonts w:ascii="Times New Roman" w:hAnsi="Times New Roman" w:cs="Times New Roman"/>
          <w:b/>
          <w:sz w:val="24"/>
          <w:szCs w:val="24"/>
        </w:rPr>
        <w:t>№4</w:t>
      </w:r>
      <w:r w:rsidR="004931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D1317" w:rsidRPr="005E7840">
        <w:rPr>
          <w:rFonts w:ascii="Times New Roman" w:hAnsi="Times New Roman" w:cs="Times New Roman"/>
          <w:b/>
          <w:sz w:val="24"/>
          <w:szCs w:val="24"/>
        </w:rPr>
        <w:t xml:space="preserve">по теме </w:t>
      </w:r>
    </w:p>
    <w:p w:rsidR="00ED1317" w:rsidRDefault="00ED1317" w:rsidP="00ED1317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>«</w:t>
      </w:r>
      <w:r w:rsidR="004D0DCA">
        <w:rPr>
          <w:rFonts w:ascii="Times New Roman" w:hAnsi="Times New Roman" w:cs="Times New Roman"/>
          <w:b/>
          <w:sz w:val="24"/>
          <w:szCs w:val="24"/>
        </w:rPr>
        <w:t xml:space="preserve">Положительные и отрицательные числа. </w:t>
      </w:r>
      <w:r>
        <w:rPr>
          <w:rFonts w:ascii="Times New Roman" w:hAnsi="Times New Roman" w:cs="Times New Roman"/>
          <w:b/>
          <w:sz w:val="24"/>
          <w:szCs w:val="24"/>
        </w:rPr>
        <w:t>Сложение целых чисел</w:t>
      </w:r>
      <w:r w:rsidRPr="005E7840">
        <w:rPr>
          <w:rFonts w:ascii="Times New Roman" w:hAnsi="Times New Roman" w:cs="Times New Roman"/>
          <w:b/>
          <w:sz w:val="24"/>
          <w:szCs w:val="24"/>
        </w:rPr>
        <w:t>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7807"/>
      </w:tblGrid>
      <w:tr w:rsidR="000913A3" w:rsidTr="000913A3">
        <w:tc>
          <w:tcPr>
            <w:tcW w:w="835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807" w:type="dxa"/>
          </w:tcPr>
          <w:p w:rsidR="000913A3" w:rsidRPr="00A57C84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4</w:t>
            </w:r>
          </w:p>
        </w:tc>
      </w:tr>
      <w:tr w:rsidR="000913A3" w:rsidTr="000913A3">
        <w:tc>
          <w:tcPr>
            <w:tcW w:w="835" w:type="dxa"/>
          </w:tcPr>
          <w:p w:rsidR="000913A3" w:rsidRPr="00530B3D" w:rsidRDefault="000913A3" w:rsidP="00DA780D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7" w:type="dxa"/>
          </w:tcPr>
          <w:p w:rsidR="000913A3" w:rsidRDefault="000913A3" w:rsidP="00DA780D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еди предложенного ряда чисел -5; 44; -128; -13; 34; 0; 15; -65; 88 выбрать: а) положительные; б)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трицательные;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в) натуральные; г) целые.</w:t>
            </w:r>
          </w:p>
        </w:tc>
      </w:tr>
      <w:tr w:rsidR="000913A3" w:rsidTr="000913A3">
        <w:tc>
          <w:tcPr>
            <w:tcW w:w="835" w:type="dxa"/>
          </w:tcPr>
          <w:p w:rsidR="000913A3" w:rsidRPr="00530B3D" w:rsidRDefault="000913A3" w:rsidP="00DA780D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7" w:type="dxa"/>
          </w:tcPr>
          <w:p w:rsidR="000913A3" w:rsidRDefault="000913A3" w:rsidP="00DA780D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авнить:</w:t>
            </w:r>
          </w:p>
          <w:p w:rsidR="000913A3" w:rsidRDefault="000913A3" w:rsidP="004931C3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-14 и -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67;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б) 502 и -109;     в) -307 и 0;                  г) 605 и 0.</w:t>
            </w:r>
          </w:p>
        </w:tc>
      </w:tr>
      <w:tr w:rsidR="000913A3" w:rsidTr="000913A3">
        <w:tc>
          <w:tcPr>
            <w:tcW w:w="835" w:type="dxa"/>
          </w:tcPr>
          <w:p w:rsidR="000913A3" w:rsidRPr="00530B3D" w:rsidRDefault="000913A3" w:rsidP="00DA780D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7" w:type="dxa"/>
          </w:tcPr>
          <w:p w:rsidR="000913A3" w:rsidRPr="004D0DCA" w:rsidRDefault="000913A3" w:rsidP="00DA780D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Вычислите:а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9B0442">
              <w:rPr>
                <w:position w:val="-14"/>
              </w:rPr>
              <w:object w:dxaOrig="2220" w:dyaOrig="400" w14:anchorId="215AE77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pt;height:20.25pt" o:ole="">
                  <v:imagedata r:id="rId7" o:title=""/>
                </v:shape>
                <o:OLEObject Type="Embed" ProgID="Equation.DSMT4" ShapeID="_x0000_i1025" DrawAspect="Content" ObjectID="_1603124134" r:id="rId8"/>
              </w:object>
            </w:r>
            <w:r>
              <w:t xml:space="preserve">     б) </w:t>
            </w:r>
            <w:r w:rsidRPr="009B0442">
              <w:rPr>
                <w:position w:val="-14"/>
              </w:rPr>
              <w:object w:dxaOrig="2580" w:dyaOrig="400" w14:anchorId="376F4236">
                <v:shape id="_x0000_i1026" type="#_x0000_t75" style="width:129pt;height:20.25pt" o:ole="">
                  <v:imagedata r:id="rId9" o:title=""/>
                </v:shape>
                <o:OLEObject Type="Embed" ProgID="Equation.DSMT4" ShapeID="_x0000_i1026" DrawAspect="Content" ObjectID="_1603124135" r:id="rId10"/>
              </w:object>
            </w:r>
          </w:p>
        </w:tc>
      </w:tr>
      <w:tr w:rsidR="000913A3" w:rsidTr="000913A3">
        <w:tc>
          <w:tcPr>
            <w:tcW w:w="835" w:type="dxa"/>
          </w:tcPr>
          <w:p w:rsidR="000913A3" w:rsidRPr="00530B3D" w:rsidRDefault="000913A3" w:rsidP="00DA780D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7" w:type="dxa"/>
          </w:tcPr>
          <w:p w:rsidR="000913A3" w:rsidRDefault="000913A3" w:rsidP="00DA780D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ти значение выражения:</w:t>
            </w:r>
          </w:p>
          <w:p w:rsidR="000913A3" w:rsidRDefault="000913A3" w:rsidP="00DA780D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-17 + (-28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;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б) -120 + 7;    в) -147 + 183 +(-35) + 169 – (-145);</w:t>
            </w:r>
          </w:p>
          <w:p w:rsidR="000913A3" w:rsidRDefault="000913A3" w:rsidP="000913A3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137 + (-150) + 222 + 413 + (-128)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+  (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-73).</w:t>
            </w:r>
          </w:p>
        </w:tc>
      </w:tr>
      <w:tr w:rsidR="000913A3" w:rsidTr="000913A3">
        <w:tc>
          <w:tcPr>
            <w:tcW w:w="835" w:type="dxa"/>
          </w:tcPr>
          <w:p w:rsidR="000913A3" w:rsidRPr="00530B3D" w:rsidRDefault="000913A3" w:rsidP="00DA780D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7" w:type="dxa"/>
          </w:tcPr>
          <w:p w:rsidR="000913A3" w:rsidRDefault="000913A3" w:rsidP="000913A3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сумму всех целых чисел, больших -9, но меньших 6.</w:t>
            </w:r>
          </w:p>
        </w:tc>
      </w:tr>
      <w:tr w:rsidR="000913A3" w:rsidTr="000913A3">
        <w:tc>
          <w:tcPr>
            <w:tcW w:w="835" w:type="dxa"/>
          </w:tcPr>
          <w:p w:rsidR="000913A3" w:rsidRPr="00530B3D" w:rsidRDefault="000913A3" w:rsidP="00DA780D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7" w:type="dxa"/>
          </w:tcPr>
          <w:p w:rsidR="000913A3" w:rsidRDefault="000913A3" w:rsidP="000913A3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умма двух чисел равна 357, а их разность 111. Найдите эти числа</w:t>
            </w:r>
          </w:p>
        </w:tc>
      </w:tr>
    </w:tbl>
    <w:p w:rsidR="00ED1317" w:rsidRDefault="00ED1317" w:rsidP="00ED1317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D0DCA" w:rsidRDefault="004D0DCA" w:rsidP="004D0DCA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омашняя контрольная работа№4 </w:t>
      </w:r>
      <w:r w:rsidRPr="005E7840">
        <w:rPr>
          <w:rFonts w:ascii="Times New Roman" w:hAnsi="Times New Roman" w:cs="Times New Roman"/>
          <w:b/>
          <w:sz w:val="24"/>
          <w:szCs w:val="24"/>
        </w:rPr>
        <w:t xml:space="preserve">по теме </w:t>
      </w:r>
    </w:p>
    <w:p w:rsidR="000913A3" w:rsidRDefault="004D0DCA" w:rsidP="004D0DCA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>«</w:t>
      </w:r>
      <w:r>
        <w:rPr>
          <w:rFonts w:ascii="Times New Roman" w:hAnsi="Times New Roman" w:cs="Times New Roman"/>
          <w:b/>
          <w:sz w:val="24"/>
          <w:szCs w:val="24"/>
        </w:rPr>
        <w:t>Положительные и отрицательные числа. Сложение целых чисел</w:t>
      </w:r>
      <w:r w:rsidRPr="005E7840">
        <w:rPr>
          <w:rFonts w:ascii="Times New Roman" w:hAnsi="Times New Roman" w:cs="Times New Roman"/>
          <w:b/>
          <w:sz w:val="24"/>
          <w:szCs w:val="24"/>
        </w:rPr>
        <w:t>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7807"/>
      </w:tblGrid>
      <w:tr w:rsidR="000913A3" w:rsidTr="009B0442">
        <w:tc>
          <w:tcPr>
            <w:tcW w:w="835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807" w:type="dxa"/>
          </w:tcPr>
          <w:p w:rsidR="000913A3" w:rsidRPr="00A57C84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4</w: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7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еди предложенного ряда чисел -5; 44; -128; -13; 34; 0; 15; -65; 88 выбрать: а) положительные; б)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трицательные;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в) натуральные; г) целые.</w: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7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авнить:</w:t>
            </w:r>
          </w:p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-14 и -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67;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б) 502 и -109;     в) -307 и 0;                  г) 605 и 0.</w: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7" w:type="dxa"/>
          </w:tcPr>
          <w:p w:rsidR="000913A3" w:rsidRPr="004D0DCA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Вычислите:а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9B0442">
              <w:rPr>
                <w:position w:val="-14"/>
              </w:rPr>
              <w:object w:dxaOrig="2220" w:dyaOrig="400">
                <v:shape id="_x0000_i1027" type="#_x0000_t75" style="width:111pt;height:20.25pt" o:ole="">
                  <v:imagedata r:id="rId7" o:title=""/>
                </v:shape>
                <o:OLEObject Type="Embed" ProgID="Equation.DSMT4" ShapeID="_x0000_i1027" DrawAspect="Content" ObjectID="_1603124136" r:id="rId11"/>
              </w:object>
            </w:r>
            <w:r>
              <w:t xml:space="preserve">     б) </w:t>
            </w:r>
            <w:r w:rsidRPr="009B0442">
              <w:rPr>
                <w:position w:val="-14"/>
              </w:rPr>
              <w:object w:dxaOrig="2580" w:dyaOrig="400">
                <v:shape id="_x0000_i1028" type="#_x0000_t75" style="width:129pt;height:20.25pt" o:ole="">
                  <v:imagedata r:id="rId9" o:title=""/>
                </v:shape>
                <o:OLEObject Type="Embed" ProgID="Equation.DSMT4" ShapeID="_x0000_i1028" DrawAspect="Content" ObjectID="_1603124137" r:id="rId12"/>
              </w:objec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7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ти значение выражения:</w:t>
            </w:r>
          </w:p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-17 + (-28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;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б) -120 + 7;    в) -147 + 183 +(-35) + 169 – (-145);</w:t>
            </w:r>
          </w:p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137 + (-150) + 222 + 413 + (-128)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+  (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-73).</w: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7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сумму всех целых чисел, больших -9, но меньших 6.</w: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7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умма двух чисел равна 357, а их разность 111. Найдите эти числа</w:t>
            </w:r>
          </w:p>
        </w:tc>
      </w:tr>
    </w:tbl>
    <w:p w:rsidR="000913A3" w:rsidRDefault="000913A3" w:rsidP="000913A3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D0DCA" w:rsidRDefault="004D0DCA" w:rsidP="004D0DCA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омашняя контрольная работа№4 </w:t>
      </w:r>
      <w:r w:rsidRPr="005E7840">
        <w:rPr>
          <w:rFonts w:ascii="Times New Roman" w:hAnsi="Times New Roman" w:cs="Times New Roman"/>
          <w:b/>
          <w:sz w:val="24"/>
          <w:szCs w:val="24"/>
        </w:rPr>
        <w:t xml:space="preserve">по теме </w:t>
      </w:r>
    </w:p>
    <w:p w:rsidR="000913A3" w:rsidRDefault="004D0DCA" w:rsidP="004D0DCA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>«</w:t>
      </w:r>
      <w:r>
        <w:rPr>
          <w:rFonts w:ascii="Times New Roman" w:hAnsi="Times New Roman" w:cs="Times New Roman"/>
          <w:b/>
          <w:sz w:val="24"/>
          <w:szCs w:val="24"/>
        </w:rPr>
        <w:t>Положительные и отрицательные числа. Сложение целых чисел</w:t>
      </w:r>
      <w:r w:rsidRPr="005E7840">
        <w:rPr>
          <w:rFonts w:ascii="Times New Roman" w:hAnsi="Times New Roman" w:cs="Times New Roman"/>
          <w:b/>
          <w:sz w:val="24"/>
          <w:szCs w:val="24"/>
        </w:rPr>
        <w:t>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7807"/>
      </w:tblGrid>
      <w:tr w:rsidR="000913A3" w:rsidTr="009B0442">
        <w:tc>
          <w:tcPr>
            <w:tcW w:w="835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807" w:type="dxa"/>
          </w:tcPr>
          <w:p w:rsidR="000913A3" w:rsidRPr="00A57C84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4</w: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1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7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еди предложенного ряда чисел -5; 44; -128; -13; 34; 0; 15; -65; 88 выбрать: а) положительные; б)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трицательные;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в) натуральные; г) целые.</w: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1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7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авнить:</w:t>
            </w:r>
          </w:p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-14 и -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67;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б) 502 и -109;     в) -307 и 0;                  г) 605 и 0.</w: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1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7" w:type="dxa"/>
          </w:tcPr>
          <w:p w:rsidR="000913A3" w:rsidRPr="004D0DCA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Вычислите:а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9B0442">
              <w:rPr>
                <w:position w:val="-14"/>
              </w:rPr>
              <w:object w:dxaOrig="2220" w:dyaOrig="400">
                <v:shape id="_x0000_i1029" type="#_x0000_t75" style="width:111pt;height:20.25pt" o:ole="">
                  <v:imagedata r:id="rId7" o:title=""/>
                </v:shape>
                <o:OLEObject Type="Embed" ProgID="Equation.DSMT4" ShapeID="_x0000_i1029" DrawAspect="Content" ObjectID="_1603124138" r:id="rId13"/>
              </w:object>
            </w:r>
            <w:r>
              <w:t xml:space="preserve">     б) </w:t>
            </w:r>
            <w:r w:rsidRPr="009B0442">
              <w:rPr>
                <w:position w:val="-14"/>
              </w:rPr>
              <w:object w:dxaOrig="2580" w:dyaOrig="400">
                <v:shape id="_x0000_i1030" type="#_x0000_t75" style="width:129pt;height:20.25pt" o:ole="">
                  <v:imagedata r:id="rId9" o:title=""/>
                </v:shape>
                <o:OLEObject Type="Embed" ProgID="Equation.DSMT4" ShapeID="_x0000_i1030" DrawAspect="Content" ObjectID="_1603124139" r:id="rId14"/>
              </w:objec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1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7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ти значение выражения:</w:t>
            </w:r>
          </w:p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-17 + (-28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;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б) -120 + 7;    в) -147 + 183 +(-35) + 169 – (-145);</w:t>
            </w:r>
          </w:p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137 + (-150) + 222 + 413 + (-128)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+  (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-73).</w: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1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7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сумму всех целых чисел, больших -9, но меньших 6.</w: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1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07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умма двух чисел равна 357, а их разность 111. Найдите эти числа</w:t>
            </w:r>
          </w:p>
        </w:tc>
      </w:tr>
    </w:tbl>
    <w:p w:rsidR="000913A3" w:rsidRDefault="000913A3" w:rsidP="000913A3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913A3" w:rsidRDefault="000913A3">
      <w:pPr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4D0DCA" w:rsidRDefault="000913A3" w:rsidP="000913A3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Подготовка к контрольной работе</w:t>
      </w:r>
      <w:r w:rsidR="004D0DCA">
        <w:rPr>
          <w:rFonts w:ascii="Times New Roman" w:hAnsi="Times New Roman" w:cs="Times New Roman"/>
          <w:b/>
          <w:sz w:val="24"/>
          <w:szCs w:val="24"/>
        </w:rPr>
        <w:t xml:space="preserve"> №4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7840">
        <w:rPr>
          <w:rFonts w:ascii="Times New Roman" w:hAnsi="Times New Roman" w:cs="Times New Roman"/>
          <w:b/>
          <w:sz w:val="24"/>
          <w:szCs w:val="24"/>
        </w:rPr>
        <w:t>по теме</w:t>
      </w:r>
    </w:p>
    <w:p w:rsidR="000913A3" w:rsidRDefault="004D0DCA" w:rsidP="004D0DCA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7840">
        <w:rPr>
          <w:rFonts w:ascii="Times New Roman" w:hAnsi="Times New Roman" w:cs="Times New Roman"/>
          <w:b/>
          <w:sz w:val="24"/>
          <w:szCs w:val="24"/>
        </w:rPr>
        <w:t>«</w:t>
      </w:r>
      <w:r>
        <w:rPr>
          <w:rFonts w:ascii="Times New Roman" w:hAnsi="Times New Roman" w:cs="Times New Roman"/>
          <w:b/>
          <w:sz w:val="24"/>
          <w:szCs w:val="24"/>
        </w:rPr>
        <w:t>Положительные и отрицательные числа. Сложение целых чисел</w:t>
      </w:r>
      <w:r w:rsidRPr="005E7840">
        <w:rPr>
          <w:rFonts w:ascii="Times New Roman" w:hAnsi="Times New Roman" w:cs="Times New Roman"/>
          <w:b/>
          <w:sz w:val="24"/>
          <w:szCs w:val="24"/>
        </w:rPr>
        <w:t>»</w:t>
      </w:r>
    </w:p>
    <w:tbl>
      <w:tblPr>
        <w:tblStyle w:val="a3"/>
        <w:tblW w:w="9351" w:type="dxa"/>
        <w:tblLook w:val="04A0" w:firstRow="1" w:lastRow="0" w:firstColumn="1" w:lastColumn="0" w:noHBand="0" w:noVBand="1"/>
      </w:tblPr>
      <w:tblGrid>
        <w:gridCol w:w="835"/>
        <w:gridCol w:w="8516"/>
      </w:tblGrid>
      <w:tr w:rsidR="000913A3" w:rsidTr="000913A3">
        <w:tc>
          <w:tcPr>
            <w:tcW w:w="835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516" w:type="dxa"/>
          </w:tcPr>
          <w:p w:rsidR="000913A3" w:rsidRPr="00A57C84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3</w:t>
            </w:r>
          </w:p>
        </w:tc>
      </w:tr>
      <w:tr w:rsidR="000913A3" w:rsidTr="000913A3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6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еди предложенного ряда чисел -45; 4; -18; -13; 234; 0; 45; -265 выбрать:</w:t>
            </w:r>
          </w:p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положительные; б)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отрицательные;  в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) натуральные; г) целые.</w:t>
            </w:r>
          </w:p>
        </w:tc>
      </w:tr>
      <w:tr w:rsidR="000913A3" w:rsidTr="000913A3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6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авнить:</w:t>
            </w:r>
          </w:p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-324 и -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76;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б) 542 и -1095;       в) -387 и 0;                  г) 65 и 0.</w:t>
            </w:r>
          </w:p>
        </w:tc>
      </w:tr>
      <w:tr w:rsidR="000913A3" w:rsidTr="000913A3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6" w:type="dxa"/>
          </w:tcPr>
          <w:p w:rsidR="000913A3" w:rsidRPr="004D0DCA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Вычислите:а</w:t>
            </w:r>
            <w:proofErr w:type="spellEnd"/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9B0442">
              <w:rPr>
                <w:position w:val="-14"/>
              </w:rPr>
              <w:object w:dxaOrig="2220" w:dyaOrig="400">
                <v:shape id="_x0000_i1031" type="#_x0000_t75" style="width:111pt;height:20.25pt" o:ole="">
                  <v:imagedata r:id="rId15" o:title=""/>
                </v:shape>
                <o:OLEObject Type="Embed" ProgID="Equation.DSMT4" ShapeID="_x0000_i1031" DrawAspect="Content" ObjectID="_1603124140" r:id="rId16"/>
              </w:object>
            </w:r>
            <w:r>
              <w:t xml:space="preserve">         б) </w:t>
            </w:r>
            <w:r w:rsidRPr="009B0442">
              <w:rPr>
                <w:position w:val="-14"/>
              </w:rPr>
              <w:object w:dxaOrig="2439" w:dyaOrig="400">
                <v:shape id="_x0000_i1032" type="#_x0000_t75" style="width:122.25pt;height:20.25pt" o:ole="">
                  <v:imagedata r:id="rId17" o:title=""/>
                </v:shape>
                <o:OLEObject Type="Embed" ProgID="Equation.DSMT4" ShapeID="_x0000_i1032" DrawAspect="Content" ObjectID="_1603124141" r:id="rId18"/>
              </w:object>
            </w:r>
          </w:p>
        </w:tc>
      </w:tr>
      <w:tr w:rsidR="000913A3" w:rsidTr="000913A3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6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ти значение выражения:</w:t>
            </w:r>
          </w:p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-47 + (-68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;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б) -520 + 7;       в) -347 + 183 +(-35) + 169 – (-54);</w:t>
            </w:r>
          </w:p>
          <w:p w:rsidR="000913A3" w:rsidRDefault="000913A3" w:rsidP="000913A3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537 + (-550) + 252 + 135 + (-258)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+  (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-97).</w:t>
            </w:r>
          </w:p>
        </w:tc>
      </w:tr>
      <w:tr w:rsidR="000913A3" w:rsidTr="000913A3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6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сумму всех целых чисел, больших -8, но меньших 7.</w:t>
            </w:r>
          </w:p>
        </w:tc>
      </w:tr>
      <w:tr w:rsidR="000913A3" w:rsidTr="000913A3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6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умма двух чисел равна 436, а их разность 122. Найдите эти числа</w:t>
            </w:r>
          </w:p>
        </w:tc>
      </w:tr>
    </w:tbl>
    <w:p w:rsidR="000913A3" w:rsidRDefault="000913A3" w:rsidP="000913A3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D0DCA" w:rsidRDefault="004D0DCA" w:rsidP="004D0DCA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одготовка к контрольной работе №4 </w:t>
      </w:r>
      <w:r w:rsidRPr="005E7840">
        <w:rPr>
          <w:rFonts w:ascii="Times New Roman" w:hAnsi="Times New Roman" w:cs="Times New Roman"/>
          <w:b/>
          <w:sz w:val="24"/>
          <w:szCs w:val="24"/>
        </w:rPr>
        <w:t>по теме</w:t>
      </w:r>
    </w:p>
    <w:p w:rsidR="000913A3" w:rsidRDefault="004D0DCA" w:rsidP="004D0DCA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 xml:space="preserve"> «</w:t>
      </w:r>
      <w:r>
        <w:rPr>
          <w:rFonts w:ascii="Times New Roman" w:hAnsi="Times New Roman" w:cs="Times New Roman"/>
          <w:b/>
          <w:sz w:val="24"/>
          <w:szCs w:val="24"/>
        </w:rPr>
        <w:t>Положительные и отрицательные числа. Сложение целых чисел</w:t>
      </w:r>
      <w:r w:rsidRPr="005E7840">
        <w:rPr>
          <w:rFonts w:ascii="Times New Roman" w:hAnsi="Times New Roman" w:cs="Times New Roman"/>
          <w:b/>
          <w:sz w:val="24"/>
          <w:szCs w:val="24"/>
        </w:rPr>
        <w:t>»</w:t>
      </w:r>
    </w:p>
    <w:tbl>
      <w:tblPr>
        <w:tblStyle w:val="a3"/>
        <w:tblW w:w="9351" w:type="dxa"/>
        <w:tblLook w:val="04A0" w:firstRow="1" w:lastRow="0" w:firstColumn="1" w:lastColumn="0" w:noHBand="0" w:noVBand="1"/>
      </w:tblPr>
      <w:tblGrid>
        <w:gridCol w:w="835"/>
        <w:gridCol w:w="8516"/>
      </w:tblGrid>
      <w:tr w:rsidR="000913A3" w:rsidTr="009B0442">
        <w:tc>
          <w:tcPr>
            <w:tcW w:w="835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516" w:type="dxa"/>
          </w:tcPr>
          <w:p w:rsidR="000913A3" w:rsidRPr="00A57C84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57C84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6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еди предложенного ряда чисел -45; 4; -18; -13; 234; 0; 45; -265 выбрать:</w:t>
            </w:r>
          </w:p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положительные; б)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отрицательные;  в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) натуральные; г) целые.</w: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6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авнить:</w:t>
            </w:r>
          </w:p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-324 и -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76;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б) 542 и -1095;       в) -387 и 0;                  г) 65 и 0.</w: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6" w:type="dxa"/>
          </w:tcPr>
          <w:p w:rsidR="000913A3" w:rsidRPr="004D0DCA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  <w:r w:rsidR="004D0DC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9B0442">
              <w:rPr>
                <w:position w:val="-14"/>
              </w:rPr>
              <w:object w:dxaOrig="2220" w:dyaOrig="400">
                <v:shape id="_x0000_i1033" type="#_x0000_t75" style="width:111pt;height:20.25pt" o:ole="">
                  <v:imagedata r:id="rId15" o:title=""/>
                </v:shape>
                <o:OLEObject Type="Embed" ProgID="Equation.DSMT4" ShapeID="_x0000_i1033" DrawAspect="Content" ObjectID="_1603124142" r:id="rId19"/>
              </w:object>
            </w:r>
            <w:r>
              <w:t xml:space="preserve">  </w:t>
            </w:r>
            <w:proofErr w:type="gramEnd"/>
            <w:r>
              <w:t xml:space="preserve">       б) </w:t>
            </w:r>
            <w:r w:rsidRPr="009B0442">
              <w:rPr>
                <w:position w:val="-14"/>
              </w:rPr>
              <w:object w:dxaOrig="2439" w:dyaOrig="400">
                <v:shape id="_x0000_i1034" type="#_x0000_t75" style="width:122.25pt;height:20.25pt" o:ole="">
                  <v:imagedata r:id="rId17" o:title=""/>
                </v:shape>
                <o:OLEObject Type="Embed" ProgID="Equation.DSMT4" ShapeID="_x0000_i1034" DrawAspect="Content" ObjectID="_1603124143" r:id="rId20"/>
              </w:objec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6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ти значение выражения:</w:t>
            </w:r>
          </w:p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-47 + (-68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;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б) -520 + 7;       в) -347 + 183 +(-35) + 169 – (-54);</w:t>
            </w:r>
          </w:p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537 + (-550) + 252 + 135 + (-258)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+  (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-97).</w: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6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сумму всех целых чисел, больших -8, но меньших 7.</w: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6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умма двух чисел равна 436, а их разность 122. Найдите эти числа</w:t>
            </w:r>
          </w:p>
        </w:tc>
      </w:tr>
    </w:tbl>
    <w:p w:rsidR="000913A3" w:rsidRDefault="000913A3" w:rsidP="000913A3"/>
    <w:p w:rsidR="004D0DCA" w:rsidRDefault="004D0DCA" w:rsidP="004D0DCA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одготовка к контрольной работе №4 </w:t>
      </w:r>
      <w:r w:rsidRPr="005E7840">
        <w:rPr>
          <w:rFonts w:ascii="Times New Roman" w:hAnsi="Times New Roman" w:cs="Times New Roman"/>
          <w:b/>
          <w:sz w:val="24"/>
          <w:szCs w:val="24"/>
        </w:rPr>
        <w:t>по теме</w:t>
      </w:r>
    </w:p>
    <w:p w:rsidR="000913A3" w:rsidRDefault="004D0DCA" w:rsidP="004D0DCA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 xml:space="preserve"> «</w:t>
      </w:r>
      <w:r>
        <w:rPr>
          <w:rFonts w:ascii="Times New Roman" w:hAnsi="Times New Roman" w:cs="Times New Roman"/>
          <w:b/>
          <w:sz w:val="24"/>
          <w:szCs w:val="24"/>
        </w:rPr>
        <w:t>Положительные и отрицательные числа. Сложение целых чисел</w:t>
      </w:r>
      <w:r w:rsidRPr="005E7840">
        <w:rPr>
          <w:rFonts w:ascii="Times New Roman" w:hAnsi="Times New Roman" w:cs="Times New Roman"/>
          <w:b/>
          <w:sz w:val="24"/>
          <w:szCs w:val="24"/>
        </w:rPr>
        <w:t>»</w:t>
      </w:r>
    </w:p>
    <w:tbl>
      <w:tblPr>
        <w:tblStyle w:val="a3"/>
        <w:tblW w:w="9351" w:type="dxa"/>
        <w:tblLook w:val="04A0" w:firstRow="1" w:lastRow="0" w:firstColumn="1" w:lastColumn="0" w:noHBand="0" w:noVBand="1"/>
      </w:tblPr>
      <w:tblGrid>
        <w:gridCol w:w="835"/>
        <w:gridCol w:w="8516"/>
      </w:tblGrid>
      <w:tr w:rsidR="000913A3" w:rsidTr="009B0442">
        <w:tc>
          <w:tcPr>
            <w:tcW w:w="835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516" w:type="dxa"/>
          </w:tcPr>
          <w:p w:rsidR="000913A3" w:rsidRPr="00A57C84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57C84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6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еди предложенного ряда чисел -45; 4; -18; -13; 234; 0; 45; -265 выбрать:</w:t>
            </w:r>
          </w:p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положительные; б)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отрицательные;  в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) натуральные; г) целые.</w: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6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авнить:</w:t>
            </w:r>
          </w:p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-324 и -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76;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б) 542 и -1095;       в) -387 и 0;                  г) 65 и 0.</w: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6" w:type="dxa"/>
          </w:tcPr>
          <w:p w:rsidR="000913A3" w:rsidRPr="004D0DCA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  <w:r w:rsidR="004D0DC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9B0442">
              <w:rPr>
                <w:position w:val="-14"/>
              </w:rPr>
              <w:object w:dxaOrig="2220" w:dyaOrig="400">
                <v:shape id="_x0000_i1035" type="#_x0000_t75" style="width:111pt;height:20.25pt" o:ole="">
                  <v:imagedata r:id="rId15" o:title=""/>
                </v:shape>
                <o:OLEObject Type="Embed" ProgID="Equation.DSMT4" ShapeID="_x0000_i1035" DrawAspect="Content" ObjectID="_1603124144" r:id="rId21"/>
              </w:object>
            </w:r>
            <w:r>
              <w:t xml:space="preserve">  </w:t>
            </w:r>
            <w:proofErr w:type="gramEnd"/>
            <w:r>
              <w:t xml:space="preserve">       б) </w:t>
            </w:r>
            <w:r w:rsidRPr="009B0442">
              <w:rPr>
                <w:position w:val="-14"/>
              </w:rPr>
              <w:object w:dxaOrig="2439" w:dyaOrig="400">
                <v:shape id="_x0000_i1036" type="#_x0000_t75" style="width:122.25pt;height:20.25pt" o:ole="">
                  <v:imagedata r:id="rId17" o:title=""/>
                </v:shape>
                <o:OLEObject Type="Embed" ProgID="Equation.DSMT4" ShapeID="_x0000_i1036" DrawAspect="Content" ObjectID="_1603124145" r:id="rId22"/>
              </w:objec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6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ти значение выражения:</w:t>
            </w:r>
          </w:p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-47 + (-68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;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б) -520 + 7;       в) -347 + 183 +(-35) + 169 – (-54);</w:t>
            </w:r>
          </w:p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537 + (-550) + 252 + 135 + (-258)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+  (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-97).</w: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6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сумму всех целых чисел, больших -8, но меньших 7.</w:t>
            </w:r>
          </w:p>
        </w:tc>
      </w:tr>
      <w:tr w:rsidR="000913A3" w:rsidTr="009B0442">
        <w:tc>
          <w:tcPr>
            <w:tcW w:w="835" w:type="dxa"/>
          </w:tcPr>
          <w:p w:rsidR="000913A3" w:rsidRPr="00530B3D" w:rsidRDefault="000913A3" w:rsidP="000913A3">
            <w:pPr>
              <w:pStyle w:val="a4"/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6" w:type="dxa"/>
          </w:tcPr>
          <w:p w:rsidR="000913A3" w:rsidRDefault="000913A3" w:rsidP="009B044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умма двух чисел равна 436, а их разность 122. Найдите эти числа</w:t>
            </w:r>
          </w:p>
        </w:tc>
      </w:tr>
    </w:tbl>
    <w:p w:rsidR="000913A3" w:rsidRDefault="000913A3" w:rsidP="000913A3">
      <w:bookmarkStart w:id="0" w:name="_GoBack"/>
      <w:bookmarkEnd w:id="0"/>
    </w:p>
    <w:sectPr w:rsidR="000913A3">
      <w:headerReference w:type="default" r:id="rId2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0000" w:rsidRDefault="004D0DCA">
      <w:pPr>
        <w:spacing w:after="0" w:line="240" w:lineRule="auto"/>
      </w:pPr>
      <w:r>
        <w:separator/>
      </w:r>
    </w:p>
  </w:endnote>
  <w:endnote w:type="continuationSeparator" w:id="0">
    <w:p w:rsidR="00000000" w:rsidRDefault="004D0D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0000" w:rsidRDefault="004D0DCA">
      <w:pPr>
        <w:spacing w:after="0" w:line="240" w:lineRule="auto"/>
      </w:pPr>
      <w:r>
        <w:separator/>
      </w:r>
    </w:p>
  </w:footnote>
  <w:footnote w:type="continuationSeparator" w:id="0">
    <w:p w:rsidR="00000000" w:rsidRDefault="004D0D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6739" w:rsidRDefault="000913A3">
    <w:pPr>
      <w:pStyle w:val="a5"/>
    </w:pPr>
    <w:r>
      <w:t>Математик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6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FF0479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667834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F93D5A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7E0280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8F4FE3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8172AF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4115B1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1C404D4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94645D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5A772D2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B8176D3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5D25364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840006A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B8E57A9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1"/>
  </w:num>
  <w:num w:numId="5">
    <w:abstractNumId w:val="12"/>
  </w:num>
  <w:num w:numId="6">
    <w:abstractNumId w:val="2"/>
  </w:num>
  <w:num w:numId="7">
    <w:abstractNumId w:val="7"/>
  </w:num>
  <w:num w:numId="8">
    <w:abstractNumId w:val="13"/>
  </w:num>
  <w:num w:numId="9">
    <w:abstractNumId w:val="10"/>
  </w:num>
  <w:num w:numId="10">
    <w:abstractNumId w:val="5"/>
  </w:num>
  <w:num w:numId="11">
    <w:abstractNumId w:val="9"/>
  </w:num>
  <w:num w:numId="12">
    <w:abstractNumId w:val="6"/>
  </w:num>
  <w:num w:numId="13">
    <w:abstractNumId w:val="8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1317"/>
    <w:rsid w:val="000913A3"/>
    <w:rsid w:val="004931C3"/>
    <w:rsid w:val="004D0DCA"/>
    <w:rsid w:val="004E7392"/>
    <w:rsid w:val="00DA780D"/>
    <w:rsid w:val="00ED13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  <w15:chartTrackingRefBased/>
  <w15:docId w15:val="{0F179065-190A-4749-BE3E-D836C1085B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D1317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D131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ED1317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ED131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ED1317"/>
  </w:style>
  <w:style w:type="paragraph" w:styleId="a7">
    <w:name w:val="Balloon Text"/>
    <w:basedOn w:val="a"/>
    <w:link w:val="a8"/>
    <w:uiPriority w:val="99"/>
    <w:semiHidden/>
    <w:unhideWhenUsed/>
    <w:rsid w:val="000913A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0913A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2</Pages>
  <Words>647</Words>
  <Characters>3690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кола</dc:creator>
  <cp:keywords/>
  <dc:description/>
  <cp:lastModifiedBy>Мама</cp:lastModifiedBy>
  <cp:revision>3</cp:revision>
  <cp:lastPrinted>2018-11-07T12:34:00Z</cp:lastPrinted>
  <dcterms:created xsi:type="dcterms:W3CDTF">2018-11-07T12:10:00Z</dcterms:created>
  <dcterms:modified xsi:type="dcterms:W3CDTF">2018-11-07T16:25:00Z</dcterms:modified>
</cp:coreProperties>
</file>